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5.bin" ContentType="application/vnd.openxmlformats-officedocument.oleObject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91" r:id="rId14"/>
    <p:sldId id="269" r:id="rId15"/>
    <p:sldId id="270" r:id="rId16"/>
    <p:sldId id="283" r:id="rId17"/>
    <p:sldId id="289" r:id="rId18"/>
    <p:sldId id="287" r:id="rId19"/>
    <p:sldId id="343" r:id="rId20"/>
    <p:sldId id="288" r:id="rId21"/>
    <p:sldId id="344" r:id="rId22"/>
    <p:sldId id="345" r:id="rId23"/>
    <p:sldId id="34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00" d="100"/>
          <a:sy n="100" d="100"/>
        </p:scale>
        <p:origin x="-3592" y="-136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4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3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4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5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4024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57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0.xml"/><Relationship Id="rId6" Type="http://schemas.openxmlformats.org/officeDocument/2006/relationships/image" Target="../media/image3.png"/><Relationship Id="rId1" Type="http://schemas.openxmlformats.org/officeDocument/2006/relationships/tags" Target="../tags/tag10.xml"/><Relationship Id="rId2" Type="http://schemas.microsoft.com/office/2007/relationships/media" Target="../media/media10.wav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11.wav"/><Relationship Id="rId4" Type="http://schemas.openxmlformats.org/officeDocument/2006/relationships/audio" Target="../media/media11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12.wav"/><Relationship Id="rId4" Type="http://schemas.openxmlformats.org/officeDocument/2006/relationships/audio" Target="../media/media12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image" Target="../media/image3.png"/><Relationship Id="rId1" Type="http://schemas.microsoft.com/office/2007/relationships/media" Target="../media/media13.wav"/><Relationship Id="rId2" Type="http://schemas.openxmlformats.org/officeDocument/2006/relationships/audio" Target="../media/media13.wav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media" Target="../media/media14.wav"/><Relationship Id="rId4" Type="http://schemas.openxmlformats.org/officeDocument/2006/relationships/audio" Target="../media/media14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media" Target="../media/media15.wav"/><Relationship Id="rId4" Type="http://schemas.openxmlformats.org/officeDocument/2006/relationships/audio" Target="../media/media15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5.xml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6.xml"/><Relationship Id="rId6" Type="http://schemas.openxmlformats.org/officeDocument/2006/relationships/image" Target="../media/image3.png"/><Relationship Id="rId1" Type="http://schemas.openxmlformats.org/officeDocument/2006/relationships/tags" Target="../tags/tag15.xml"/><Relationship Id="rId2" Type="http://schemas.microsoft.com/office/2007/relationships/media" Target="../media/media16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7.xml"/><Relationship Id="rId6" Type="http://schemas.openxmlformats.org/officeDocument/2006/relationships/image" Target="../media/image3.png"/><Relationship Id="rId1" Type="http://schemas.openxmlformats.org/officeDocument/2006/relationships/tags" Target="../tags/tag16.xml"/><Relationship Id="rId2" Type="http://schemas.microsoft.com/office/2007/relationships/media" Target="../media/media17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8.xml"/><Relationship Id="rId6" Type="http://schemas.openxmlformats.org/officeDocument/2006/relationships/image" Target="../media/image3.png"/><Relationship Id="rId1" Type="http://schemas.openxmlformats.org/officeDocument/2006/relationships/tags" Target="../tags/tag17.xml"/><Relationship Id="rId2" Type="http://schemas.microsoft.com/office/2007/relationships/media" Target="../media/media18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9.xml"/><Relationship Id="rId6" Type="http://schemas.openxmlformats.org/officeDocument/2006/relationships/image" Target="../media/image3.png"/><Relationship Id="rId1" Type="http://schemas.openxmlformats.org/officeDocument/2006/relationships/tags" Target="../tags/tag18.xml"/><Relationship Id="rId2" Type="http://schemas.microsoft.com/office/2007/relationships/media" Target="../media/media19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0.xml"/><Relationship Id="rId6" Type="http://schemas.openxmlformats.org/officeDocument/2006/relationships/image" Target="../media/image3.png"/><Relationship Id="rId1" Type="http://schemas.openxmlformats.org/officeDocument/2006/relationships/tags" Target="../tags/tag19.xml"/><Relationship Id="rId2" Type="http://schemas.microsoft.com/office/2007/relationships/media" Target="../media/media20.wav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1.wav"/><Relationship Id="rId4" Type="http://schemas.openxmlformats.org/officeDocument/2006/relationships/audio" Target="../media/media21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1.xml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2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22.wav"/><Relationship Id="rId4" Type="http://schemas.openxmlformats.org/officeDocument/2006/relationships/audio" Target="../media/media22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2.xml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2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3.xml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8.vml"/><Relationship Id="rId2" Type="http://schemas.microsoft.com/office/2007/relationships/media" Target="../media/media23.wav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3.png"/><Relationship Id="rId1" Type="http://schemas.openxmlformats.org/officeDocument/2006/relationships/tags" Target="../tags/tag4.xml"/><Relationship Id="rId2" Type="http://schemas.microsoft.com/office/2007/relationships/media" Target="../media/media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3.png"/><Relationship Id="rId1" Type="http://schemas.openxmlformats.org/officeDocument/2006/relationships/tags" Target="../tags/tag6.xml"/><Relationship Id="rId2" Type="http://schemas.microsoft.com/office/2007/relationships/media" Target="../media/media6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image" Target="../media/image3.png"/><Relationship Id="rId1" Type="http://schemas.openxmlformats.org/officeDocument/2006/relationships/tags" Target="../tags/tag7.xml"/><Relationship Id="rId2" Type="http://schemas.microsoft.com/office/2007/relationships/media" Target="../media/media7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image" Target="../media/image3.png"/><Relationship Id="rId1" Type="http://schemas.openxmlformats.org/officeDocument/2006/relationships/tags" Target="../tags/tag8.xml"/><Relationship Id="rId2" Type="http://schemas.microsoft.com/office/2007/relationships/media" Target="../media/media8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3.png"/><Relationship Id="rId1" Type="http://schemas.openxmlformats.org/officeDocument/2006/relationships/tags" Target="../tags/tag9.xml"/><Relationship Id="rId2" Type="http://schemas.microsoft.com/office/2007/relationships/media" Target="../media/media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04"/>
    </mc:Choice>
    <mc:Fallback xmlns="">
      <p:transition xmlns:p14="http://schemas.microsoft.com/office/powerpoint/2010/main" spd="slow" advTm="5410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536"/>
    </mc:Choice>
    <mc:Fallback xmlns="">
      <p:transition xmlns:p14="http://schemas.microsoft.com/office/powerpoint/2010/main" spd="slow" advTm="6653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5"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9" y="3489960"/>
                        <a:ext cx="6932814" cy="211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557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3" name="Equation" r:id="rId7" imgW="914400" imgH="220320" progId="Equation.DSMT4">
                  <p:embed/>
                </p:oleObj>
              </mc:Choice>
              <mc:Fallback>
                <p:oleObj name="Equation" r:id="rId7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9044"/>
              </p:ext>
            </p:extLst>
          </p:nvPr>
        </p:nvGraphicFramePr>
        <p:xfrm>
          <a:off x="512763" y="2690813"/>
          <a:ext cx="811688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4" name="Equation" r:id="rId9" imgW="1193800" imgH="330200" progId="Equation.DSMT4">
                  <p:embed/>
                </p:oleObj>
              </mc:Choice>
              <mc:Fallback>
                <p:oleObj name="Equation" r:id="rId9" imgW="1193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690813"/>
                        <a:ext cx="8116887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4097">
        <p:fade/>
      </p:transition>
    </mc:Choice>
    <mc:Fallback xmlns="">
      <p:transition xmlns:p14="http://schemas.microsoft.com/office/powerpoint/2010/main" spd="med" advTm="1409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Tm="9672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9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34129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5926">
        <p:fade/>
      </p:transition>
    </mc:Choice>
    <mc:Fallback xmlns="">
      <p:transition xmlns:p14="http://schemas.microsoft.com/office/powerpoint/2010/main" spd="med" advTm="3592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80095" y="1671723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1" name="Equation" r:id="rId7" imgW="2108160" imgH="279360" progId="Equation.DSMT4">
                  <p:embed/>
                </p:oleObj>
              </mc:Choice>
              <mc:Fallback>
                <p:oleObj name="Equation" r:id="rId7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5819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Tm="74771">
        <p:fade thruBlk="1"/>
      </p:transition>
    </mc:Choice>
    <mc:Fallback xmlns="">
      <p:transition xmlns:p14="http://schemas.microsoft.com/office/powerpoint/2010/main" spd="slow" advTm="7477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med" advTm="7381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pic>
        <p:nvPicPr>
          <p:cNvPr id="5" name="Sound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45"/>
    </mc:Choice>
    <mc:Fallback xmlns="">
      <p:transition xmlns:p14="http://schemas.microsoft.com/office/powerpoint/2010/main" spd="slow" advTm="11924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413652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48764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2476493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65"/>
    </mc:Choice>
    <mc:Fallback xmlns="">
      <p:transition xmlns:p14="http://schemas.microsoft.com/office/powerpoint/2010/main" spd="slow" advTm="477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54"/>
    </mc:Choice>
    <mc:Fallback xmlns="">
      <p:transition xmlns:p14="http://schemas.microsoft.com/office/powerpoint/2010/main" spd="slow" advTm="2335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64866">
        <p:cut/>
      </p:transition>
    </mc:Choice>
    <mc:Fallback xmlns="">
      <p:transition xmlns:p14="http://schemas.microsoft.com/office/powerpoint/2010/main" advTm="64866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7285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2070100" imgH="330200" progId="Equation.DSMT4">
                  <p:embed/>
                </p:oleObj>
              </mc:Choice>
              <mc:Fallback>
                <p:oleObj name="Equation" r:id="rId7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" name="Freeform 13"/>
          <p:cNvSpPr/>
          <p:nvPr/>
        </p:nvSpPr>
        <p:spPr>
          <a:xfrm>
            <a:off x="2743200" y="1803400"/>
            <a:ext cx="1778303" cy="2286000"/>
          </a:xfrm>
          <a:custGeom>
            <a:avLst/>
            <a:gdLst>
              <a:gd name="connsiteX0" fmla="*/ 1752600 w 1778303"/>
              <a:gd name="connsiteY0" fmla="*/ 241300 h 2286000"/>
              <a:gd name="connsiteX1" fmla="*/ 1752600 w 1778303"/>
              <a:gd name="connsiteY1" fmla="*/ 241300 h 2286000"/>
              <a:gd name="connsiteX2" fmla="*/ 1562100 w 1778303"/>
              <a:gd name="connsiteY2" fmla="*/ 190500 h 2286000"/>
              <a:gd name="connsiteX3" fmla="*/ 1524000 w 1778303"/>
              <a:gd name="connsiteY3" fmla="*/ 177800 h 2286000"/>
              <a:gd name="connsiteX4" fmla="*/ 1485900 w 1778303"/>
              <a:gd name="connsiteY4" fmla="*/ 152400 h 2286000"/>
              <a:gd name="connsiteX5" fmla="*/ 1460500 w 1778303"/>
              <a:gd name="connsiteY5" fmla="*/ 114300 h 2286000"/>
              <a:gd name="connsiteX6" fmla="*/ 1422400 w 1778303"/>
              <a:gd name="connsiteY6" fmla="*/ 101600 h 2286000"/>
              <a:gd name="connsiteX7" fmla="*/ 1358900 w 1778303"/>
              <a:gd name="connsiteY7" fmla="*/ 76200 h 2286000"/>
              <a:gd name="connsiteX8" fmla="*/ 1092200 w 1778303"/>
              <a:gd name="connsiteY8" fmla="*/ 50800 h 2286000"/>
              <a:gd name="connsiteX9" fmla="*/ 1028700 w 1778303"/>
              <a:gd name="connsiteY9" fmla="*/ 25400 h 2286000"/>
              <a:gd name="connsiteX10" fmla="*/ 952500 w 1778303"/>
              <a:gd name="connsiteY10" fmla="*/ 0 h 2286000"/>
              <a:gd name="connsiteX11" fmla="*/ 850900 w 1778303"/>
              <a:gd name="connsiteY11" fmla="*/ 25400 h 2286000"/>
              <a:gd name="connsiteX12" fmla="*/ 736600 w 1778303"/>
              <a:gd name="connsiteY12" fmla="*/ 50800 h 2286000"/>
              <a:gd name="connsiteX13" fmla="*/ 660400 w 1778303"/>
              <a:gd name="connsiteY13" fmla="*/ 76200 h 2286000"/>
              <a:gd name="connsiteX14" fmla="*/ 533400 w 1778303"/>
              <a:gd name="connsiteY14" fmla="*/ 88900 h 2286000"/>
              <a:gd name="connsiteX15" fmla="*/ 444500 w 1778303"/>
              <a:gd name="connsiteY15" fmla="*/ 114300 h 2286000"/>
              <a:gd name="connsiteX16" fmla="*/ 406400 w 1778303"/>
              <a:gd name="connsiteY16" fmla="*/ 139700 h 2286000"/>
              <a:gd name="connsiteX17" fmla="*/ 393700 w 1778303"/>
              <a:gd name="connsiteY17" fmla="*/ 177800 h 2286000"/>
              <a:gd name="connsiteX18" fmla="*/ 317500 w 1778303"/>
              <a:gd name="connsiteY18" fmla="*/ 215900 h 2286000"/>
              <a:gd name="connsiteX19" fmla="*/ 228600 w 1778303"/>
              <a:gd name="connsiteY19" fmla="*/ 266700 h 2286000"/>
              <a:gd name="connsiteX20" fmla="*/ 127000 w 1778303"/>
              <a:gd name="connsiteY20" fmla="*/ 304800 h 2286000"/>
              <a:gd name="connsiteX21" fmla="*/ 50800 w 1778303"/>
              <a:gd name="connsiteY21" fmla="*/ 469900 h 2286000"/>
              <a:gd name="connsiteX22" fmla="*/ 38100 w 1778303"/>
              <a:gd name="connsiteY22" fmla="*/ 533400 h 2286000"/>
              <a:gd name="connsiteX23" fmla="*/ 0 w 1778303"/>
              <a:gd name="connsiteY23" fmla="*/ 838200 h 2286000"/>
              <a:gd name="connsiteX24" fmla="*/ 12700 w 1778303"/>
              <a:gd name="connsiteY24" fmla="*/ 1625600 h 2286000"/>
              <a:gd name="connsiteX25" fmla="*/ 38100 w 1778303"/>
              <a:gd name="connsiteY25" fmla="*/ 1663700 h 2286000"/>
              <a:gd name="connsiteX26" fmla="*/ 76200 w 1778303"/>
              <a:gd name="connsiteY26" fmla="*/ 1701800 h 2286000"/>
              <a:gd name="connsiteX27" fmla="*/ 101600 w 1778303"/>
              <a:gd name="connsiteY27" fmla="*/ 1739900 h 2286000"/>
              <a:gd name="connsiteX28" fmla="*/ 139700 w 1778303"/>
              <a:gd name="connsiteY28" fmla="*/ 1765300 h 2286000"/>
              <a:gd name="connsiteX29" fmla="*/ 215900 w 1778303"/>
              <a:gd name="connsiteY29" fmla="*/ 1841500 h 2286000"/>
              <a:gd name="connsiteX30" fmla="*/ 317500 w 1778303"/>
              <a:gd name="connsiteY30" fmla="*/ 1892300 h 2286000"/>
              <a:gd name="connsiteX31" fmla="*/ 381000 w 1778303"/>
              <a:gd name="connsiteY31" fmla="*/ 1955800 h 2286000"/>
              <a:gd name="connsiteX32" fmla="*/ 469900 w 1778303"/>
              <a:gd name="connsiteY32" fmla="*/ 2019300 h 2286000"/>
              <a:gd name="connsiteX33" fmla="*/ 508000 w 1778303"/>
              <a:gd name="connsiteY33" fmla="*/ 2032000 h 2286000"/>
              <a:gd name="connsiteX34" fmla="*/ 571500 w 1778303"/>
              <a:gd name="connsiteY34" fmla="*/ 2082800 h 2286000"/>
              <a:gd name="connsiteX35" fmla="*/ 635000 w 1778303"/>
              <a:gd name="connsiteY35" fmla="*/ 2133600 h 2286000"/>
              <a:gd name="connsiteX36" fmla="*/ 723900 w 1778303"/>
              <a:gd name="connsiteY36" fmla="*/ 2197100 h 2286000"/>
              <a:gd name="connsiteX37" fmla="*/ 762000 w 1778303"/>
              <a:gd name="connsiteY37" fmla="*/ 2235200 h 2286000"/>
              <a:gd name="connsiteX38" fmla="*/ 889000 w 1778303"/>
              <a:gd name="connsiteY38" fmla="*/ 2273300 h 2286000"/>
              <a:gd name="connsiteX39" fmla="*/ 965200 w 1778303"/>
              <a:gd name="connsiteY39" fmla="*/ 2286000 h 2286000"/>
              <a:gd name="connsiteX40" fmla="*/ 1384300 w 1778303"/>
              <a:gd name="connsiteY40" fmla="*/ 2273300 h 2286000"/>
              <a:gd name="connsiteX41" fmla="*/ 1536700 w 1778303"/>
              <a:gd name="connsiteY41" fmla="*/ 2260600 h 2286000"/>
              <a:gd name="connsiteX42" fmla="*/ 1562100 w 1778303"/>
              <a:gd name="connsiteY42" fmla="*/ 2222500 h 2286000"/>
              <a:gd name="connsiteX43" fmla="*/ 1612900 w 1778303"/>
              <a:gd name="connsiteY43" fmla="*/ 2209800 h 2286000"/>
              <a:gd name="connsiteX44" fmla="*/ 1651000 w 1778303"/>
              <a:gd name="connsiteY44" fmla="*/ 2184400 h 2286000"/>
              <a:gd name="connsiteX45" fmla="*/ 1676400 w 1778303"/>
              <a:gd name="connsiteY45" fmla="*/ 2146300 h 2286000"/>
              <a:gd name="connsiteX46" fmla="*/ 1714500 w 1778303"/>
              <a:gd name="connsiteY46" fmla="*/ 2133600 h 2286000"/>
              <a:gd name="connsiteX47" fmla="*/ 1752600 w 1778303"/>
              <a:gd name="connsiteY47" fmla="*/ 2108200 h 2286000"/>
              <a:gd name="connsiteX48" fmla="*/ 1778000 w 1778303"/>
              <a:gd name="connsiteY48" fmla="*/ 2070100 h 2286000"/>
              <a:gd name="connsiteX49" fmla="*/ 1727200 w 1778303"/>
              <a:gd name="connsiteY49" fmla="*/ 1981200 h 2286000"/>
              <a:gd name="connsiteX50" fmla="*/ 1612900 w 1778303"/>
              <a:gd name="connsiteY50" fmla="*/ 1892300 h 2286000"/>
              <a:gd name="connsiteX51" fmla="*/ 1587500 w 1778303"/>
              <a:gd name="connsiteY51" fmla="*/ 1854200 h 2286000"/>
              <a:gd name="connsiteX52" fmla="*/ 1511300 w 1778303"/>
              <a:gd name="connsiteY52" fmla="*/ 1778000 h 2286000"/>
              <a:gd name="connsiteX53" fmla="*/ 1485900 w 1778303"/>
              <a:gd name="connsiteY53" fmla="*/ 1701800 h 2286000"/>
              <a:gd name="connsiteX54" fmla="*/ 1473200 w 1778303"/>
              <a:gd name="connsiteY54" fmla="*/ 1663700 h 2286000"/>
              <a:gd name="connsiteX55" fmla="*/ 1447800 w 1778303"/>
              <a:gd name="connsiteY55" fmla="*/ 1587500 h 2286000"/>
              <a:gd name="connsiteX56" fmla="*/ 1435100 w 1778303"/>
              <a:gd name="connsiteY56" fmla="*/ 1549400 h 2286000"/>
              <a:gd name="connsiteX57" fmla="*/ 1409700 w 1778303"/>
              <a:gd name="connsiteY57" fmla="*/ 1435100 h 2286000"/>
              <a:gd name="connsiteX58" fmla="*/ 1397000 w 1778303"/>
              <a:gd name="connsiteY58" fmla="*/ 1295400 h 2286000"/>
              <a:gd name="connsiteX59" fmla="*/ 1358900 w 1778303"/>
              <a:gd name="connsiteY59" fmla="*/ 1219200 h 2286000"/>
              <a:gd name="connsiteX60" fmla="*/ 1333500 w 1778303"/>
              <a:gd name="connsiteY60" fmla="*/ 1130300 h 2286000"/>
              <a:gd name="connsiteX61" fmla="*/ 1358900 w 1778303"/>
              <a:gd name="connsiteY61" fmla="*/ 723900 h 2286000"/>
              <a:gd name="connsiteX62" fmla="*/ 1371600 w 1778303"/>
              <a:gd name="connsiteY62" fmla="*/ 685800 h 2286000"/>
              <a:gd name="connsiteX63" fmla="*/ 1397000 w 1778303"/>
              <a:gd name="connsiteY63" fmla="*/ 647700 h 2286000"/>
              <a:gd name="connsiteX64" fmla="*/ 1409700 w 1778303"/>
              <a:gd name="connsiteY64" fmla="*/ 596900 h 2286000"/>
              <a:gd name="connsiteX65" fmla="*/ 1473200 w 1778303"/>
              <a:gd name="connsiteY65" fmla="*/ 520700 h 2286000"/>
              <a:gd name="connsiteX66" fmla="*/ 1485900 w 1778303"/>
              <a:gd name="connsiteY66" fmla="*/ 482600 h 2286000"/>
              <a:gd name="connsiteX67" fmla="*/ 1562100 w 1778303"/>
              <a:gd name="connsiteY67" fmla="*/ 431800 h 2286000"/>
              <a:gd name="connsiteX68" fmla="*/ 1600200 w 1778303"/>
              <a:gd name="connsiteY68" fmla="*/ 406400 h 2286000"/>
              <a:gd name="connsiteX69" fmla="*/ 1676400 w 1778303"/>
              <a:gd name="connsiteY69" fmla="*/ 342900 h 2286000"/>
              <a:gd name="connsiteX70" fmla="*/ 1752600 w 1778303"/>
              <a:gd name="connsiteY70" fmla="*/ 2413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778303" h="2286000">
                <a:moveTo>
                  <a:pt x="1752600" y="241300"/>
                </a:moveTo>
                <a:lnTo>
                  <a:pt x="1752600" y="241300"/>
                </a:lnTo>
                <a:cubicBezTo>
                  <a:pt x="1575223" y="205825"/>
                  <a:pt x="1680482" y="234893"/>
                  <a:pt x="1562100" y="190500"/>
                </a:cubicBezTo>
                <a:cubicBezTo>
                  <a:pt x="1549565" y="185800"/>
                  <a:pt x="1535974" y="183787"/>
                  <a:pt x="1524000" y="177800"/>
                </a:cubicBezTo>
                <a:cubicBezTo>
                  <a:pt x="1510348" y="170974"/>
                  <a:pt x="1498600" y="160867"/>
                  <a:pt x="1485900" y="152400"/>
                </a:cubicBezTo>
                <a:cubicBezTo>
                  <a:pt x="1477433" y="139700"/>
                  <a:pt x="1472419" y="123835"/>
                  <a:pt x="1460500" y="114300"/>
                </a:cubicBezTo>
                <a:cubicBezTo>
                  <a:pt x="1450047" y="105937"/>
                  <a:pt x="1434935" y="106300"/>
                  <a:pt x="1422400" y="101600"/>
                </a:cubicBezTo>
                <a:cubicBezTo>
                  <a:pt x="1401054" y="93595"/>
                  <a:pt x="1381113" y="81326"/>
                  <a:pt x="1358900" y="76200"/>
                </a:cubicBezTo>
                <a:cubicBezTo>
                  <a:pt x="1310034" y="64923"/>
                  <a:pt x="1117472" y="52744"/>
                  <a:pt x="1092200" y="50800"/>
                </a:cubicBezTo>
                <a:cubicBezTo>
                  <a:pt x="1071033" y="42333"/>
                  <a:pt x="1050125" y="33191"/>
                  <a:pt x="1028700" y="25400"/>
                </a:cubicBezTo>
                <a:cubicBezTo>
                  <a:pt x="1003538" y="16250"/>
                  <a:pt x="952500" y="0"/>
                  <a:pt x="952500" y="0"/>
                </a:cubicBezTo>
                <a:lnTo>
                  <a:pt x="850900" y="25400"/>
                </a:lnTo>
                <a:cubicBezTo>
                  <a:pt x="798532" y="37485"/>
                  <a:pt x="785500" y="36130"/>
                  <a:pt x="736600" y="50800"/>
                </a:cubicBezTo>
                <a:cubicBezTo>
                  <a:pt x="710955" y="58493"/>
                  <a:pt x="687041" y="73536"/>
                  <a:pt x="660400" y="76200"/>
                </a:cubicBezTo>
                <a:lnTo>
                  <a:pt x="533400" y="88900"/>
                </a:lnTo>
                <a:cubicBezTo>
                  <a:pt x="517124" y="92969"/>
                  <a:pt x="462720" y="105190"/>
                  <a:pt x="444500" y="114300"/>
                </a:cubicBezTo>
                <a:cubicBezTo>
                  <a:pt x="430848" y="121126"/>
                  <a:pt x="419100" y="131233"/>
                  <a:pt x="406400" y="139700"/>
                </a:cubicBezTo>
                <a:cubicBezTo>
                  <a:pt x="402167" y="152400"/>
                  <a:pt x="402063" y="167347"/>
                  <a:pt x="393700" y="177800"/>
                </a:cubicBezTo>
                <a:cubicBezTo>
                  <a:pt x="369436" y="208130"/>
                  <a:pt x="348176" y="200562"/>
                  <a:pt x="317500" y="215900"/>
                </a:cubicBezTo>
                <a:cubicBezTo>
                  <a:pt x="243807" y="252746"/>
                  <a:pt x="317661" y="233302"/>
                  <a:pt x="228600" y="266700"/>
                </a:cubicBezTo>
                <a:cubicBezTo>
                  <a:pt x="90266" y="318575"/>
                  <a:pt x="268434" y="234083"/>
                  <a:pt x="127000" y="304800"/>
                </a:cubicBezTo>
                <a:cubicBezTo>
                  <a:pt x="106969" y="344861"/>
                  <a:pt x="65598" y="420572"/>
                  <a:pt x="50800" y="469900"/>
                </a:cubicBezTo>
                <a:cubicBezTo>
                  <a:pt x="44597" y="490575"/>
                  <a:pt x="41851" y="512143"/>
                  <a:pt x="38100" y="533400"/>
                </a:cubicBezTo>
                <a:cubicBezTo>
                  <a:pt x="6098" y="714747"/>
                  <a:pt x="15217" y="655595"/>
                  <a:pt x="0" y="838200"/>
                </a:cubicBezTo>
                <a:cubicBezTo>
                  <a:pt x="4233" y="1100667"/>
                  <a:pt x="597" y="1363378"/>
                  <a:pt x="12700" y="1625600"/>
                </a:cubicBezTo>
                <a:cubicBezTo>
                  <a:pt x="13404" y="1640847"/>
                  <a:pt x="28329" y="1651974"/>
                  <a:pt x="38100" y="1663700"/>
                </a:cubicBezTo>
                <a:cubicBezTo>
                  <a:pt x="49598" y="1677498"/>
                  <a:pt x="64702" y="1688002"/>
                  <a:pt x="76200" y="1701800"/>
                </a:cubicBezTo>
                <a:cubicBezTo>
                  <a:pt x="85971" y="1713526"/>
                  <a:pt x="90807" y="1729107"/>
                  <a:pt x="101600" y="1739900"/>
                </a:cubicBezTo>
                <a:cubicBezTo>
                  <a:pt x="112393" y="1750693"/>
                  <a:pt x="128292" y="1755159"/>
                  <a:pt x="139700" y="1765300"/>
                </a:cubicBezTo>
                <a:cubicBezTo>
                  <a:pt x="166548" y="1789165"/>
                  <a:pt x="183771" y="1825436"/>
                  <a:pt x="215900" y="1841500"/>
                </a:cubicBezTo>
                <a:lnTo>
                  <a:pt x="317500" y="1892300"/>
                </a:lnTo>
                <a:cubicBezTo>
                  <a:pt x="354445" y="1947718"/>
                  <a:pt x="327121" y="1917315"/>
                  <a:pt x="381000" y="1955800"/>
                </a:cubicBezTo>
                <a:cubicBezTo>
                  <a:pt x="394423" y="1965388"/>
                  <a:pt x="449947" y="2009323"/>
                  <a:pt x="469900" y="2019300"/>
                </a:cubicBezTo>
                <a:cubicBezTo>
                  <a:pt x="481874" y="2025287"/>
                  <a:pt x="495300" y="2027767"/>
                  <a:pt x="508000" y="2032000"/>
                </a:cubicBezTo>
                <a:cubicBezTo>
                  <a:pt x="534956" y="2112867"/>
                  <a:pt x="496322" y="2032681"/>
                  <a:pt x="571500" y="2082800"/>
                </a:cubicBezTo>
                <a:cubicBezTo>
                  <a:pt x="686390" y="2159393"/>
                  <a:pt x="510445" y="2092082"/>
                  <a:pt x="635000" y="2133600"/>
                </a:cubicBezTo>
                <a:cubicBezTo>
                  <a:pt x="734062" y="2232662"/>
                  <a:pt x="606887" y="2113520"/>
                  <a:pt x="723900" y="2197100"/>
                </a:cubicBezTo>
                <a:cubicBezTo>
                  <a:pt x="738515" y="2207539"/>
                  <a:pt x="746770" y="2225681"/>
                  <a:pt x="762000" y="2235200"/>
                </a:cubicBezTo>
                <a:cubicBezTo>
                  <a:pt x="799408" y="2258580"/>
                  <a:pt x="846828" y="2265632"/>
                  <a:pt x="889000" y="2273300"/>
                </a:cubicBezTo>
                <a:cubicBezTo>
                  <a:pt x="914335" y="2277906"/>
                  <a:pt x="939800" y="2281767"/>
                  <a:pt x="965200" y="2286000"/>
                </a:cubicBezTo>
                <a:lnTo>
                  <a:pt x="1384300" y="2273300"/>
                </a:lnTo>
                <a:cubicBezTo>
                  <a:pt x="1435226" y="2271037"/>
                  <a:pt x="1487685" y="2274604"/>
                  <a:pt x="1536700" y="2260600"/>
                </a:cubicBezTo>
                <a:cubicBezTo>
                  <a:pt x="1551376" y="2256407"/>
                  <a:pt x="1549400" y="2230967"/>
                  <a:pt x="1562100" y="2222500"/>
                </a:cubicBezTo>
                <a:cubicBezTo>
                  <a:pt x="1576623" y="2212818"/>
                  <a:pt x="1595967" y="2214033"/>
                  <a:pt x="1612900" y="2209800"/>
                </a:cubicBezTo>
                <a:cubicBezTo>
                  <a:pt x="1625600" y="2201333"/>
                  <a:pt x="1640207" y="2195193"/>
                  <a:pt x="1651000" y="2184400"/>
                </a:cubicBezTo>
                <a:cubicBezTo>
                  <a:pt x="1661793" y="2173607"/>
                  <a:pt x="1664481" y="2155835"/>
                  <a:pt x="1676400" y="2146300"/>
                </a:cubicBezTo>
                <a:cubicBezTo>
                  <a:pt x="1686853" y="2137937"/>
                  <a:pt x="1702526" y="2139587"/>
                  <a:pt x="1714500" y="2133600"/>
                </a:cubicBezTo>
                <a:cubicBezTo>
                  <a:pt x="1728152" y="2126774"/>
                  <a:pt x="1739900" y="2116667"/>
                  <a:pt x="1752600" y="2108200"/>
                </a:cubicBezTo>
                <a:cubicBezTo>
                  <a:pt x="1761067" y="2095500"/>
                  <a:pt x="1780993" y="2085067"/>
                  <a:pt x="1778000" y="2070100"/>
                </a:cubicBezTo>
                <a:cubicBezTo>
                  <a:pt x="1771307" y="2036633"/>
                  <a:pt x="1748010" y="2008252"/>
                  <a:pt x="1727200" y="1981200"/>
                </a:cubicBezTo>
                <a:cubicBezTo>
                  <a:pt x="1668120" y="1904396"/>
                  <a:pt x="1675170" y="1913057"/>
                  <a:pt x="1612900" y="1892300"/>
                </a:cubicBezTo>
                <a:cubicBezTo>
                  <a:pt x="1604433" y="1879600"/>
                  <a:pt x="1598293" y="1864993"/>
                  <a:pt x="1587500" y="1854200"/>
                </a:cubicBezTo>
                <a:cubicBezTo>
                  <a:pt x="1542790" y="1809490"/>
                  <a:pt x="1535244" y="1831874"/>
                  <a:pt x="1511300" y="1778000"/>
                </a:cubicBezTo>
                <a:cubicBezTo>
                  <a:pt x="1500426" y="1753534"/>
                  <a:pt x="1494367" y="1727200"/>
                  <a:pt x="1485900" y="1701800"/>
                </a:cubicBezTo>
                <a:lnTo>
                  <a:pt x="1473200" y="1663700"/>
                </a:lnTo>
                <a:lnTo>
                  <a:pt x="1447800" y="1587500"/>
                </a:lnTo>
                <a:cubicBezTo>
                  <a:pt x="1443567" y="1574800"/>
                  <a:pt x="1438347" y="1562387"/>
                  <a:pt x="1435100" y="1549400"/>
                </a:cubicBezTo>
                <a:cubicBezTo>
                  <a:pt x="1417165" y="1477659"/>
                  <a:pt x="1425823" y="1515716"/>
                  <a:pt x="1409700" y="1435100"/>
                </a:cubicBezTo>
                <a:cubicBezTo>
                  <a:pt x="1405467" y="1388533"/>
                  <a:pt x="1403613" y="1341689"/>
                  <a:pt x="1397000" y="1295400"/>
                </a:cubicBezTo>
                <a:cubicBezTo>
                  <a:pt x="1390616" y="1250709"/>
                  <a:pt x="1379021" y="1259443"/>
                  <a:pt x="1358900" y="1219200"/>
                </a:cubicBezTo>
                <a:cubicBezTo>
                  <a:pt x="1349790" y="1200980"/>
                  <a:pt x="1337569" y="1146576"/>
                  <a:pt x="1333500" y="1130300"/>
                </a:cubicBezTo>
                <a:cubicBezTo>
                  <a:pt x="1341072" y="918274"/>
                  <a:pt x="1318279" y="866072"/>
                  <a:pt x="1358900" y="723900"/>
                </a:cubicBezTo>
                <a:cubicBezTo>
                  <a:pt x="1362578" y="711028"/>
                  <a:pt x="1365613" y="697774"/>
                  <a:pt x="1371600" y="685800"/>
                </a:cubicBezTo>
                <a:cubicBezTo>
                  <a:pt x="1378426" y="672148"/>
                  <a:pt x="1388533" y="660400"/>
                  <a:pt x="1397000" y="647700"/>
                </a:cubicBezTo>
                <a:cubicBezTo>
                  <a:pt x="1401233" y="630767"/>
                  <a:pt x="1402824" y="612943"/>
                  <a:pt x="1409700" y="596900"/>
                </a:cubicBezTo>
                <a:cubicBezTo>
                  <a:pt x="1422961" y="565958"/>
                  <a:pt x="1450314" y="543586"/>
                  <a:pt x="1473200" y="520700"/>
                </a:cubicBezTo>
                <a:cubicBezTo>
                  <a:pt x="1477433" y="508000"/>
                  <a:pt x="1476434" y="492066"/>
                  <a:pt x="1485900" y="482600"/>
                </a:cubicBezTo>
                <a:cubicBezTo>
                  <a:pt x="1507486" y="461014"/>
                  <a:pt x="1536700" y="448733"/>
                  <a:pt x="1562100" y="431800"/>
                </a:cubicBezTo>
                <a:lnTo>
                  <a:pt x="1600200" y="406400"/>
                </a:lnTo>
                <a:cubicBezTo>
                  <a:pt x="1634067" y="383822"/>
                  <a:pt x="1650073" y="376749"/>
                  <a:pt x="1676400" y="342900"/>
                </a:cubicBezTo>
                <a:cubicBezTo>
                  <a:pt x="1738406" y="263178"/>
                  <a:pt x="1739900" y="258233"/>
                  <a:pt x="1752600" y="241300"/>
                </a:cubicBezTo>
                <a:close/>
              </a:path>
            </a:pathLst>
          </a:custGeom>
          <a:solidFill>
            <a:srgbClr val="FF6600">
              <a:alpha val="8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3105212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30134"/>
              </p:ext>
            </p:extLst>
          </p:nvPr>
        </p:nvGraphicFramePr>
        <p:xfrm>
          <a:off x="5778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7" name="Equation" r:id="rId7" imgW="1651000" imgH="355600" progId="Equation.DSMT4">
                  <p:embed/>
                </p:oleObj>
              </mc:Choice>
              <mc:Fallback>
                <p:oleObj name="Equation" r:id="rId7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88276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0457">
        <p:fade/>
      </p:transition>
    </mc:Choice>
    <mc:Fallback>
      <p:transition xmlns:p14="http://schemas.microsoft.com/office/powerpoint/2010/main" spd="med" advTm="4045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6600">
            <a:alpha val="4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64786"/>
              </p:ext>
            </p:extLst>
          </p:nvPr>
        </p:nvGraphicFramePr>
        <p:xfrm>
          <a:off x="7175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91" name="Equation" r:id="rId6" imgW="1651000" imgH="355600" progId="Equation.DSMT4">
                  <p:embed/>
                </p:oleObj>
              </mc:Choice>
              <mc:Fallback>
                <p:oleObj name="Equation" r:id="rId6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7175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3730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12474">
        <p:fade/>
      </p:transition>
    </mc:Choice>
    <mc:Fallback>
      <p:transition xmlns:p14="http://schemas.microsoft.com/office/powerpoint/2010/main" spd="slow" advTm="1247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899" name="Equation" r:id="rId7" imgW="520700" imgH="457200" progId="Equation.DSMT4">
                    <p:embed/>
                  </p:oleObj>
                </mc:Choice>
                <mc:Fallback>
                  <p:oleObj name="Equation" r:id="rId7" imgW="5207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256"/>
                          <a:ext cx="1926" cy="1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med" advTm="5950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24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6089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7788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med" advTm="6435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648">
        <p:fade/>
      </p:transition>
    </mc:Choice>
    <mc:Fallback xmlns="">
      <p:transition xmlns:p14="http://schemas.microsoft.com/office/powerpoint/2010/main" spd="med" advTm="58648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6038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532"/>
    </mc:Choice>
    <mc:Fallback xmlns="">
      <p:transition xmlns:p14="http://schemas.microsoft.com/office/powerpoint/2010/main" spd="slow" advTm="5753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0.8|14.8|4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7|3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8.9|32.5|10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.7|6.1|3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26.2|9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6.7|2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9.1|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1|12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78</TotalTime>
  <Words>824</Words>
  <Application>Microsoft Macintosh PowerPoint</Application>
  <PresentationFormat>On-screen Show (4:3)</PresentationFormat>
  <Paragraphs>143</Paragraphs>
  <Slides>23</Slides>
  <Notes>23</Notes>
  <HiddenSlides>0</HiddenSlides>
  <MMClips>2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Custom Design</vt:lpstr>
      <vt:lpstr>Equation</vt:lpstr>
      <vt:lpstr>PowerPoint Presentation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Venn Diagram for 2 Sets</vt:lpstr>
      <vt:lpstr>union</vt:lpstr>
      <vt:lpstr>intersection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difference</vt:lpstr>
      <vt:lpstr>complement</vt:lpstr>
      <vt:lpstr>complemen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55</cp:revision>
  <cp:lastPrinted>2012-02-18T23:59:02Z</cp:lastPrinted>
  <dcterms:created xsi:type="dcterms:W3CDTF">2011-02-14T14:12:51Z</dcterms:created>
  <dcterms:modified xsi:type="dcterms:W3CDTF">2012-02-20T08:06:49Z</dcterms:modified>
</cp:coreProperties>
</file>